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D41A74" w14:textId="77777777" w:rsidR="006E0F90" w:rsidRDefault="006E0F90" w:rsidP="00810C97">
      <w:pPr>
        <w:widowControl/>
        <w:jc w:val="left"/>
        <w:rPr>
          <w:noProof/>
        </w:rPr>
      </w:pPr>
    </w:p>
    <w:p w14:paraId="364E46CD" w14:textId="66C250DB" w:rsidR="00810C97" w:rsidRPr="00810C97" w:rsidRDefault="00810C97" w:rsidP="00810C97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810C97">
        <w:rPr>
          <w:noProof/>
        </w:rPr>
        <w:drawing>
          <wp:inline distT="0" distB="0" distL="0" distR="0" wp14:anchorId="0A3BE1B3" wp14:editId="5FAA361E">
            <wp:extent cx="5274310" cy="2976245"/>
            <wp:effectExtent l="0" t="0" r="0" b="0"/>
            <wp:docPr id="1" name="图片 1" descr="图示, 日程表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示, 日程表&#10;&#10;中度可信度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7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1B59DC" w14:textId="3D9060C1" w:rsidR="006E0F90" w:rsidRDefault="006E0F90" w:rsidP="006E0F90">
      <w:pPr>
        <w:jc w:val="left"/>
      </w:pPr>
      <w:r>
        <w:rPr>
          <w:rFonts w:hint="eastAsia"/>
        </w:rPr>
        <w:t>M</w:t>
      </w:r>
      <w:r>
        <w:t>otor Mixing Algorithm</w:t>
      </w:r>
    </w:p>
    <w:p w14:paraId="557CC594" w14:textId="66DCA3C8" w:rsidR="006D6F71" w:rsidRDefault="006E0F90" w:rsidP="006E0F90">
      <w:pPr>
        <w:jc w:val="center"/>
      </w:pPr>
      <w:r w:rsidRPr="006E0F90">
        <w:rPr>
          <w:position w:val="-66"/>
        </w:rPr>
        <w:object w:dxaOrig="1900" w:dyaOrig="1440" w14:anchorId="70D035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1in" o:ole="">
            <v:imagedata r:id="rId5" o:title=""/>
          </v:shape>
          <o:OLEObject Type="Embed" ProgID="Equation.DSMT4" ShapeID="_x0000_i1025" DrawAspect="Content" ObjectID="_1716625845" r:id="rId6"/>
        </w:object>
      </w:r>
    </w:p>
    <w:p w14:paraId="39840E11" w14:textId="3382094C" w:rsidR="006E0F90" w:rsidRDefault="006E0F90" w:rsidP="006E0F90">
      <w:pPr>
        <w:jc w:val="left"/>
      </w:pPr>
      <w:r>
        <w:rPr>
          <w:rFonts w:hint="eastAsia"/>
        </w:rPr>
        <w:t>A</w:t>
      </w:r>
      <w:r>
        <w:t>ssumption:</w:t>
      </w:r>
    </w:p>
    <w:p w14:paraId="1EAB76F3" w14:textId="59D97BFE" w:rsidR="006E0F90" w:rsidRDefault="006E0F90" w:rsidP="006E0F90">
      <w:pPr>
        <w:jc w:val="left"/>
      </w:pPr>
      <w:r>
        <w:rPr>
          <w:rFonts w:hint="eastAsia"/>
        </w:rPr>
        <w:t xml:space="preserve"> </w:t>
      </w:r>
      <w:r>
        <w:t>Roll and pitch angles are small so thrust only affects altitude</w:t>
      </w:r>
    </w:p>
    <w:p w14:paraId="0776A7F4" w14:textId="6E15E599" w:rsidR="00161665" w:rsidRDefault="00161665" w:rsidP="006E0F90">
      <w:pPr>
        <w:jc w:val="left"/>
      </w:pPr>
    </w:p>
    <w:p w14:paraId="591613FE" w14:textId="6DB3028F" w:rsidR="00161665" w:rsidRDefault="00E15C04" w:rsidP="006E0F90">
      <w:pPr>
        <w:jc w:val="left"/>
      </w:pPr>
      <w:r>
        <w:rPr>
          <w:noProof/>
        </w:rPr>
        <w:drawing>
          <wp:inline distT="0" distB="0" distL="0" distR="0" wp14:anchorId="6D457028" wp14:editId="60C934CD">
            <wp:extent cx="5274310" cy="2572385"/>
            <wp:effectExtent l="0" t="0" r="2540" b="0"/>
            <wp:docPr id="2" name="图片 2" descr="图形用户界面, 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形用户界面, 图示&#10;&#10;描述已自动生成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72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761CFE" w14:textId="7846B9E8" w:rsidR="00475C9A" w:rsidRDefault="00475C9A" w:rsidP="006E0F90">
      <w:pPr>
        <w:jc w:val="left"/>
        <w:rPr>
          <w:rFonts w:hint="eastAsia"/>
        </w:rPr>
      </w:pPr>
      <w:r w:rsidRPr="00475C9A">
        <w:rPr>
          <w:position w:val="-14"/>
        </w:rPr>
        <w:object w:dxaOrig="2820" w:dyaOrig="380" w14:anchorId="1AC62363">
          <v:shape id="_x0000_i1028" type="#_x0000_t75" style="width:141pt;height:18.75pt" o:ole="">
            <v:imagedata r:id="rId8" o:title=""/>
          </v:shape>
          <o:OLEObject Type="Embed" ProgID="Equation.DSMT4" ShapeID="_x0000_i1028" DrawAspect="Content" ObjectID="_1716625846" r:id="rId9"/>
        </w:object>
      </w:r>
    </w:p>
    <w:sectPr w:rsidR="00475C9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655F"/>
    <w:rsid w:val="00161665"/>
    <w:rsid w:val="00225AEA"/>
    <w:rsid w:val="002609E0"/>
    <w:rsid w:val="00267BD5"/>
    <w:rsid w:val="00475C9A"/>
    <w:rsid w:val="006D6F71"/>
    <w:rsid w:val="006E0F90"/>
    <w:rsid w:val="00710565"/>
    <w:rsid w:val="00810C97"/>
    <w:rsid w:val="00B30B9C"/>
    <w:rsid w:val="00B4655F"/>
    <w:rsid w:val="00BC4583"/>
    <w:rsid w:val="00BC756F"/>
    <w:rsid w:val="00D4346E"/>
    <w:rsid w:val="00E15C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3B37BD"/>
  <w15:chartTrackingRefBased/>
  <w15:docId w15:val="{5DE07EEB-7B41-48BF-AA8B-80673430EA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样式1"/>
    <w:basedOn w:val="a1"/>
    <w:rsid w:val="00BC756F"/>
    <w:rPr>
      <w:rFonts w:ascii="Times New Roman" w:eastAsia="宋体" w:hAnsi="Times New Roman" w:cs="Times New Roman"/>
      <w:kern w:val="0"/>
      <w:sz w:val="20"/>
      <w:szCs w:val="20"/>
    </w:rPr>
    <w:tblPr/>
    <w:tblStylePr w:type="firstRow">
      <w:rPr>
        <w:rFonts w:eastAsia="宋体"/>
        <w:sz w:val="21"/>
      </w:rPr>
      <w:tblPr/>
      <w:tcPr>
        <w:tcBorders>
          <w:top w:val="single" w:sz="12" w:space="0" w:color="auto"/>
          <w:left w:val="nil"/>
          <w:bottom w:val="single" w:sz="8" w:space="0" w:color="auto"/>
          <w:right w:val="nil"/>
          <w:insideH w:val="nil"/>
          <w:insideV w:val="nil"/>
          <w:tl2br w:val="nil"/>
          <w:tr2bl w:val="nil"/>
        </w:tcBorders>
      </w:tcPr>
    </w:tblStylePr>
    <w:tblStylePr w:type="lastRow">
      <w:pPr>
        <w:wordWrap/>
      </w:pPr>
      <w:rPr>
        <w:rFonts w:eastAsia="宋体"/>
        <w:sz w:val="21"/>
      </w:rPr>
      <w:tblPr/>
      <w:tcPr>
        <w:tcBorders>
          <w:top w:val="nil"/>
          <w:left w:val="nil"/>
          <w:bottom w:val="single" w:sz="12" w:space="0" w:color="auto"/>
          <w:right w:val="nil"/>
          <w:insideH w:val="nil"/>
          <w:insideV w:val="nil"/>
          <w:tl2br w:val="nil"/>
          <w:tr2bl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75554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372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2.wmf"/><Relationship Id="rId10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4</TotalTime>
  <Pages>1</Pages>
  <Words>24</Words>
  <Characters>137</Characters>
  <Application>Microsoft Office Word</Application>
  <DocSecurity>0</DocSecurity>
  <Lines>1</Lines>
  <Paragraphs>1</Paragraphs>
  <ScaleCrop>false</ScaleCrop>
  <Company/>
  <LinksUpToDate>false</LinksUpToDate>
  <CharactersWithSpaces>1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ongbo Zhao</dc:creator>
  <cp:keywords/>
  <dc:description/>
  <cp:lastModifiedBy>Chongbo Zhao</cp:lastModifiedBy>
  <cp:revision>5</cp:revision>
  <dcterms:created xsi:type="dcterms:W3CDTF">2022-05-29T23:43:00Z</dcterms:created>
  <dcterms:modified xsi:type="dcterms:W3CDTF">2022-06-13T1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